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57" r:id="rId3"/>
    <p:sldId id="260" r:id="rId4"/>
    <p:sldId id="258" r:id="rId5"/>
    <p:sldId id="259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03" autoAdjust="0"/>
    <p:restoredTop sz="81260" autoAdjust="0"/>
  </p:normalViewPr>
  <p:slideViewPr>
    <p:cSldViewPr snapToGrid="0" showGuides="1">
      <p:cViewPr varScale="1">
        <p:scale>
          <a:sx n="86" d="100"/>
          <a:sy n="86" d="100"/>
        </p:scale>
        <p:origin x="52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19878D-7209-4C0E-B4D3-EF6C905F708A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932A9D-D4E6-47B4-BF25-AC82AF4C9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847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932A9D-D4E6-47B4-BF25-AC82AF4C919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72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932A9D-D4E6-47B4-BF25-AC82AF4C919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4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 anchorCtr="0"/>
          <a:lstStyle>
            <a:lvl1pPr algn="r">
              <a:defRPr sz="4267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1"/>
            <a:ext cx="9144000" cy="533400"/>
          </a:xfrm>
        </p:spPr>
        <p:txBody>
          <a:bodyPr/>
          <a:lstStyle>
            <a:lvl1pPr marL="0" indent="0" algn="r">
              <a:buNone/>
              <a:defRPr sz="2667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>
            <a:lvl1pPr>
              <a:defRPr sz="1867"/>
            </a:lvl1pPr>
          </a:lstStyle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621536" y="6355080"/>
            <a:ext cx="1625600" cy="365760"/>
          </a:xfrm>
        </p:spPr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206500" y="3648075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1219200" y="5048251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206500" y="3648075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1219200" y="5048251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2911267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6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5814836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821089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13811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 anchorCtr="0"/>
          <a:lstStyle>
            <a:lvl1pPr algn="r">
              <a:buNone/>
              <a:defRPr sz="4267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 anchor="t" anchorCtr="0"/>
          <a:lstStyle>
            <a:lvl1pPr marL="0" indent="0" algn="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26464" y="6355080"/>
            <a:ext cx="2027936" cy="365760"/>
          </a:xfrm>
        </p:spPr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19200" y="2819400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19200" y="2819400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0198641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72343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2" y="1295400"/>
            <a:ext cx="5389033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67745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539186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531521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66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2"/>
            <a:ext cx="3352800" cy="4843463"/>
          </a:xfrm>
        </p:spPr>
        <p:txBody>
          <a:bodyPr/>
          <a:lstStyle>
            <a:lvl1pPr marL="0" indent="0">
              <a:lnSpc>
                <a:spcPts val="2933"/>
              </a:lnSpc>
              <a:spcAft>
                <a:spcPts val="1333"/>
              </a:spcAft>
              <a:buNone/>
              <a:defRPr sz="2133">
                <a:solidFill>
                  <a:schemeClr val="tx2"/>
                </a:solidFill>
              </a:defRPr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5220033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91166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667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800"/>
              </a:spcBef>
              <a:buNone/>
              <a:defRPr sz="4267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09600" y="500856"/>
            <a:ext cx="24384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103257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09728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534400" y="6356351"/>
            <a:ext cx="3052064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87E5667A-3A4F-4E41-ABE1-54E1E6B7F691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864864" y="6356351"/>
            <a:ext cx="46736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6864" y="6356351"/>
            <a:ext cx="26416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A276189C-DF5B-4A03-976A-D77BAB4235F3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2139562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267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51" indent="-365751" algn="l" rtl="0" eaLnBrk="1" latinLnBrk="0" hangingPunct="1">
        <a:spcBef>
          <a:spcPts val="800"/>
        </a:spcBef>
        <a:buClr>
          <a:schemeClr val="accent1"/>
        </a:buClr>
        <a:buSzPct val="76000"/>
        <a:buFont typeface="Wingdings 3"/>
        <a:buChar char=""/>
        <a:defRPr kumimoji="0" sz="3467" kern="1200">
          <a:solidFill>
            <a:schemeClr val="tx1"/>
          </a:solidFill>
          <a:latin typeface="+mn-lt"/>
          <a:ea typeface="+mn-ea"/>
          <a:cs typeface="+mn-cs"/>
        </a:defRPr>
      </a:lvl1pPr>
      <a:lvl2pPr marL="731502" indent="-365751" algn="l" rtl="0" eaLnBrk="1" latinLnBrk="0" hangingPunct="1">
        <a:spcBef>
          <a:spcPts val="667"/>
        </a:spcBef>
        <a:buClr>
          <a:schemeClr val="accent2"/>
        </a:buClr>
        <a:buSzPct val="76000"/>
        <a:buFont typeface="Wingdings 3"/>
        <a:buChar char=""/>
        <a:defRPr kumimoji="0" sz="3067" kern="1200">
          <a:solidFill>
            <a:schemeClr val="tx2"/>
          </a:solidFill>
          <a:latin typeface="+mn-lt"/>
          <a:ea typeface="+mn-ea"/>
          <a:cs typeface="+mn-cs"/>
        </a:defRPr>
      </a:lvl2pPr>
      <a:lvl3pPr marL="1097253" indent="-304792" algn="l" rtl="0" eaLnBrk="1" latinLnBrk="0" hangingPunct="1">
        <a:spcBef>
          <a:spcPts val="667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1463003" indent="-304792" algn="l" rtl="0" eaLnBrk="1" latinLnBrk="0" hangingPunct="1">
        <a:spcBef>
          <a:spcPts val="533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00"/>
        </a:spcBef>
        <a:buClr>
          <a:schemeClr val="accent2"/>
        </a:buClr>
        <a:buSzPct val="70000"/>
        <a:buFont typeface="Wingdings"/>
        <a:buChar char="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194505" indent="-243834" algn="l" rtl="0" eaLnBrk="1" latinLnBrk="0" hangingPunct="1">
        <a:spcBef>
          <a:spcPts val="4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2133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243834" algn="l" rtl="0" eaLnBrk="1" latinLnBrk="0" hangingPunct="1">
        <a:spcBef>
          <a:spcPts val="4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682173" indent="-243834" algn="l" rtl="0" eaLnBrk="1" latinLnBrk="0" hangingPunct="1">
        <a:spcBef>
          <a:spcPts val="4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926007" indent="-243834" algn="l" rtl="0" eaLnBrk="1" latinLnBrk="0" hangingPunct="1">
        <a:spcBef>
          <a:spcPts val="400"/>
        </a:spcBef>
        <a:buClr>
          <a:srgbClr val="9FB8CD"/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38383-E5D4-2778-4D35-3EBBE562CF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Working with Intege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1E11AE-4355-F1FC-1F95-E53C16E6A03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Prime Numbers</a:t>
            </a:r>
          </a:p>
        </p:txBody>
      </p:sp>
    </p:spTree>
    <p:extLst>
      <p:ext uri="{BB962C8B-B14F-4D97-AF65-F5344CB8AC3E}">
        <p14:creationId xmlns:p14="http://schemas.microsoft.com/office/powerpoint/2010/main" val="2651218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2DBD4-8063-96EA-20E2-BDF8162FD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Prime Number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4E53DC-2871-A4E5-0AF4-89AD8448278A}"/>
              </a:ext>
            </a:extLst>
          </p:cNvPr>
          <p:cNvSpPr txBox="1"/>
          <p:nvPr/>
        </p:nvSpPr>
        <p:spPr>
          <a:xfrm>
            <a:off x="609600" y="1364199"/>
            <a:ext cx="10972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dirty="0"/>
              <a:t>prime number</a:t>
            </a:r>
            <a:r>
              <a:rPr lang="en-US" dirty="0"/>
              <a:t> is an integer whose only factors are one and itself.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b="1" dirty="0"/>
              <a:t>composite number</a:t>
            </a:r>
            <a:r>
              <a:rPr lang="en-US" dirty="0"/>
              <a:t> is an integer that isn’t a prime number.</a:t>
            </a:r>
          </a:p>
        </p:txBody>
      </p:sp>
    </p:spTree>
    <p:extLst>
      <p:ext uri="{BB962C8B-B14F-4D97-AF65-F5344CB8AC3E}">
        <p14:creationId xmlns:p14="http://schemas.microsoft.com/office/powerpoint/2010/main" val="1126607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2DBD4-8063-96EA-20E2-BDF8162FD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Determining Divisibility</a:t>
            </a:r>
            <a:endParaRPr lang="en-US" dirty="0"/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E2EE8EDC-F7F5-76FD-84D0-B3B16D1E7F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1886583"/>
              </p:ext>
            </p:extLst>
          </p:nvPr>
        </p:nvGraphicFramePr>
        <p:xfrm>
          <a:off x="2854303" y="1791949"/>
          <a:ext cx="6598883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9087">
                  <a:extLst>
                    <a:ext uri="{9D8B030D-6E8A-4147-A177-3AD203B41FA5}">
                      <a16:colId xmlns:a16="http://schemas.microsoft.com/office/drawing/2014/main" val="694004457"/>
                    </a:ext>
                  </a:extLst>
                </a:gridCol>
                <a:gridCol w="4819796">
                  <a:extLst>
                    <a:ext uri="{9D8B030D-6E8A-4147-A177-3AD203B41FA5}">
                      <a16:colId xmlns:a16="http://schemas.microsoft.com/office/drawing/2014/main" val="22465115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 number is divisible by . . .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f . . .</a:t>
                      </a: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6896388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digit is divisible by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768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um of the digits is divisible by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6983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two numbers are divisible by 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6518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digit is 0 or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4366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number is divisible by 2 and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91244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three digits are divisible by 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72163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um of the digits is divisible by 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937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digit is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6501142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019333C-7AF6-57FE-0776-D05797FD1FD3}"/>
              </a:ext>
            </a:extLst>
          </p:cNvPr>
          <p:cNvSpPr txBox="1"/>
          <p:nvPr/>
        </p:nvSpPr>
        <p:spPr>
          <a:xfrm>
            <a:off x="762000" y="5891234"/>
            <a:ext cx="1097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ne number divides a second number if and only if all of its factors also divide the numbe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679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2DBD4-8063-96EA-20E2-BDF8162FD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dentifying Prime Number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4E53DC-2871-A4E5-0AF4-89AD8448278A}"/>
              </a:ext>
            </a:extLst>
          </p:cNvPr>
          <p:cNvSpPr txBox="1"/>
          <p:nvPr/>
        </p:nvSpPr>
        <p:spPr>
          <a:xfrm>
            <a:off x="609600" y="1364199"/>
            <a:ext cx="1097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s 105 a prime number?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623D9CEC-69B7-8FD0-E3E0-678EDF4019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406528"/>
              </p:ext>
            </p:extLst>
          </p:nvPr>
        </p:nvGraphicFramePr>
        <p:xfrm>
          <a:off x="5110700" y="2107713"/>
          <a:ext cx="6598883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9087">
                  <a:extLst>
                    <a:ext uri="{9D8B030D-6E8A-4147-A177-3AD203B41FA5}">
                      <a16:colId xmlns:a16="http://schemas.microsoft.com/office/drawing/2014/main" val="694004457"/>
                    </a:ext>
                  </a:extLst>
                </a:gridCol>
                <a:gridCol w="4819796">
                  <a:extLst>
                    <a:ext uri="{9D8B030D-6E8A-4147-A177-3AD203B41FA5}">
                      <a16:colId xmlns:a16="http://schemas.microsoft.com/office/drawing/2014/main" val="22465115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 number is divisible by . . .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f . . .</a:t>
                      </a: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6896388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he last digit is divisible by 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768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um of the digits is divisible by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6983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two numbers are divisible by 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6518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digit is 0 or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4366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number is divisible by 2 and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91244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three digits are divisible by 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72163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um of the digits is divisible by 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937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st digit is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6501142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439AC6D-D00B-5635-2236-377E4A10A1CC}"/>
              </a:ext>
            </a:extLst>
          </p:cNvPr>
          <p:cNvSpPr txBox="1"/>
          <p:nvPr/>
        </p:nvSpPr>
        <p:spPr>
          <a:xfrm>
            <a:off x="762000" y="5891234"/>
            <a:ext cx="1097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ne number divides a second number if and only if all of its factors also divide the number.</a:t>
            </a:r>
          </a:p>
        </p:txBody>
      </p:sp>
    </p:spTree>
    <p:extLst>
      <p:ext uri="{BB962C8B-B14F-4D97-AF65-F5344CB8AC3E}">
        <p14:creationId xmlns:p14="http://schemas.microsoft.com/office/powerpoint/2010/main" val="536322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2DBD4-8063-96EA-20E2-BDF8162FD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dentifying Prime Number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4E53DC-2871-A4E5-0AF4-89AD8448278A}"/>
              </a:ext>
            </a:extLst>
          </p:cNvPr>
          <p:cNvSpPr txBox="1"/>
          <p:nvPr/>
        </p:nvSpPr>
        <p:spPr>
          <a:xfrm>
            <a:off x="609600" y="1364199"/>
            <a:ext cx="1097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s 227 a prime number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3C07739-BC9D-6C92-D8E1-AD35D0762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107999"/>
              </p:ext>
            </p:extLst>
          </p:nvPr>
        </p:nvGraphicFramePr>
        <p:xfrm>
          <a:off x="2568312" y="2438399"/>
          <a:ext cx="304307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2958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7405127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14F618-D1BF-A312-271F-94C44A236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01695"/>
              </p:ext>
            </p:extLst>
          </p:nvPr>
        </p:nvGraphicFramePr>
        <p:xfrm>
          <a:off x="5446713" y="590722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79360" progId="Equation.DSMT4">
                  <p:embed/>
                </p:oleObj>
              </mc:Choice>
              <mc:Fallback>
                <p:oleObj name="Equation" r:id="rId2" imgW="120636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6713" y="5907226"/>
                        <a:ext cx="1206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DEC4C0A-029D-8AC7-3844-AE71CCFE1B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4938374"/>
              </p:ext>
            </p:extLst>
          </p:nvPr>
        </p:nvGraphicFramePr>
        <p:xfrm>
          <a:off x="6523038" y="2438399"/>
          <a:ext cx="304307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29580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4593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2DBD4-8063-96EA-20E2-BDF8162FD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at’s 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64507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eenThem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eenTheme" id="{27CA062B-CD6A-4098-BBCA-F2A6D0F398AD}" vid="{FBA866AD-333A-463A-9434-A7DDC9E9E9D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35</TotalTime>
  <Words>272</Words>
  <Application>Microsoft Office PowerPoint</Application>
  <PresentationFormat>Widescreen</PresentationFormat>
  <Paragraphs>67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Bookman Old Style</vt:lpstr>
      <vt:lpstr>Calibri</vt:lpstr>
      <vt:lpstr>Gill Sans MT</vt:lpstr>
      <vt:lpstr>Wingdings</vt:lpstr>
      <vt:lpstr>Wingdings 3</vt:lpstr>
      <vt:lpstr>GreenTheme</vt:lpstr>
      <vt:lpstr>Equation</vt:lpstr>
      <vt:lpstr>Working with Integers</vt:lpstr>
      <vt:lpstr>Prime Numbers</vt:lpstr>
      <vt:lpstr>Determining Divisibility</vt:lpstr>
      <vt:lpstr>Identifying Prime Numbers</vt:lpstr>
      <vt:lpstr>Identifying Prime Numbers</vt:lpstr>
      <vt:lpstr>What’s Nex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ing with Integers</dc:title>
  <dc:creator>Allen, Gregory</dc:creator>
  <cp:lastModifiedBy>Allen, Gregory</cp:lastModifiedBy>
  <cp:revision>10</cp:revision>
  <dcterms:created xsi:type="dcterms:W3CDTF">2023-05-29T01:57:16Z</dcterms:created>
  <dcterms:modified xsi:type="dcterms:W3CDTF">2023-05-30T02:31:29Z</dcterms:modified>
</cp:coreProperties>
</file>